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W w:w="0" w:type="auto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126F49" w:rsidRPr="00997F11" w14:paraId="4B584647" w14:textId="77777777" w:rsidTr="00F967BB">
        <w:tc>
          <w:tcPr>
            <w:tcW w:w="8296" w:type="dxa"/>
            <w:tcBorders>
              <w:top w:val="single" w:sz="4" w:space="0" w:color="auto"/>
              <w:bottom w:val="single" w:sz="4" w:space="0" w:color="auto"/>
            </w:tcBorders>
          </w:tcPr>
          <w:p w14:paraId="784006F8" w14:textId="77777777" w:rsidR="00126F49" w:rsidRPr="00997F11" w:rsidRDefault="00126F49" w:rsidP="00F967BB">
            <w:pPr>
              <w:spacing w:line="480" w:lineRule="auto"/>
              <w:rPr>
                <w:sz w:val="21"/>
                <w:szCs w:val="21"/>
              </w:rPr>
              <w:pPrChange w:id="0" w:author="hpc" w:date="2023-01-10T00:40:00Z">
                <w:pPr>
                  <w:spacing w:line="240" w:lineRule="exact"/>
                </w:pPr>
              </w:pPrChange>
            </w:pPr>
            <w:bookmarkStart w:id="1" w:name="_GoBack"/>
            <w:r w:rsidRPr="00997F11">
              <w:rPr>
                <w:sz w:val="21"/>
                <w:szCs w:val="21"/>
              </w:rPr>
              <w:t>algorithm 1</w:t>
            </w:r>
            <w:bookmarkEnd w:id="1"/>
            <w:r w:rsidRPr="00997F11">
              <w:rPr>
                <w:sz w:val="21"/>
                <w:szCs w:val="21"/>
              </w:rPr>
              <w:t>：</w:t>
            </w:r>
            <w:r w:rsidRPr="00997F11">
              <w:rPr>
                <w:sz w:val="21"/>
                <w:szCs w:val="21"/>
              </w:rPr>
              <w:t>Convolution-based Multi-dimensional Conditional Position Encoding</w:t>
            </w:r>
          </w:p>
        </w:tc>
      </w:tr>
      <w:tr w:rsidR="00126F49" w:rsidRPr="00997F11" w14:paraId="185A4B28" w14:textId="77777777" w:rsidTr="00F967BB">
        <w:tc>
          <w:tcPr>
            <w:tcW w:w="8296" w:type="dxa"/>
            <w:tcBorders>
              <w:top w:val="single" w:sz="4" w:space="0" w:color="auto"/>
            </w:tcBorders>
          </w:tcPr>
          <w:p w14:paraId="148CE7E3" w14:textId="77777777" w:rsidR="00126F49" w:rsidRPr="00997F11" w:rsidRDefault="00126F49" w:rsidP="00F967BB">
            <w:pPr>
              <w:spacing w:line="480" w:lineRule="auto"/>
              <w:rPr>
                <w:iCs/>
                <w:sz w:val="21"/>
                <w:szCs w:val="21"/>
              </w:rPr>
              <w:pPrChange w:id="2" w:author="hpc" w:date="2023-01-10T00:40:00Z">
                <w:pPr>
                  <w:spacing w:line="240" w:lineRule="exact"/>
                </w:pPr>
              </w:pPrChange>
            </w:pPr>
            <w:r w:rsidRPr="00997F11">
              <w:rPr>
                <w:sz w:val="21"/>
                <w:szCs w:val="21"/>
              </w:rPr>
              <w:t xml:space="preserve">Input: A bag of features embedding </w:t>
            </w:r>
            <w:r w:rsidRPr="00997F11">
              <w:rPr>
                <w:rFonts w:asciiTheme="minorHAnsi" w:eastAsiaTheme="minorEastAsia" w:hAnsiTheme="minorHAnsi" w:cstheme="minorBidi"/>
                <w:kern w:val="2"/>
                <w:position w:val="-6"/>
                <w:sz w:val="21"/>
                <w:szCs w:val="21"/>
              </w:rPr>
              <w:object w:dxaOrig="980" w:dyaOrig="279" w14:anchorId="34000B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35pt;height:14pt" o:ole="">
                  <v:imagedata r:id="rId6" o:title=""/>
                </v:shape>
                <o:OLEObject Type="Embed" ProgID="Equation.DSMT4" ShapeID="_x0000_i1025" DrawAspect="Content" ObjectID="_1734883422" r:id="rId7"/>
              </w:object>
            </w:r>
            <w:r w:rsidRPr="00997F11">
              <w:rPr>
                <w:sz w:val="21"/>
                <w:szCs w:val="21"/>
              </w:rPr>
              <w:t xml:space="preserve"> (N is determined by the number of patches in a WSI and the number of key features after feature extraction, and it is dynamically changed)</w:t>
            </w:r>
          </w:p>
          <w:p w14:paraId="7CA8BDFC" w14:textId="77777777" w:rsidR="00126F49" w:rsidRDefault="00126F49" w:rsidP="00F967BB">
            <w:pPr>
              <w:spacing w:line="480" w:lineRule="auto"/>
              <w:rPr>
                <w:sz w:val="21"/>
                <w:szCs w:val="21"/>
              </w:rPr>
              <w:pPrChange w:id="3" w:author="hpc" w:date="2023-01-10T00:40:00Z">
                <w:pPr>
                  <w:spacing w:line="240" w:lineRule="exact"/>
                </w:pPr>
              </w:pPrChange>
            </w:pPr>
            <w:r w:rsidRPr="00997F11">
              <w:rPr>
                <w:sz w:val="21"/>
                <w:szCs w:val="21"/>
              </w:rPr>
              <w:t>class CCPE(nn.Module):</w:t>
            </w:r>
          </w:p>
          <w:p w14:paraId="708D7A89" w14:textId="77777777" w:rsidR="00126F49" w:rsidRDefault="00126F49" w:rsidP="00F967BB">
            <w:pPr>
              <w:spacing w:line="480" w:lineRule="auto"/>
              <w:ind w:firstLineChars="100" w:firstLine="210"/>
              <w:rPr>
                <w:sz w:val="21"/>
                <w:szCs w:val="21"/>
              </w:rPr>
              <w:pPrChange w:id="4" w:author="hpc" w:date="2023-01-10T00:40:00Z">
                <w:pPr>
                  <w:spacing w:line="240" w:lineRule="exact"/>
                  <w:ind w:firstLineChars="100" w:firstLine="210"/>
                </w:pPr>
              </w:pPrChange>
            </w:pPr>
            <w:r w:rsidRPr="00997F11">
              <w:rPr>
                <w:sz w:val="21"/>
                <w:szCs w:val="21"/>
              </w:rPr>
              <w:t>def __init__(self, dim=512):</w:t>
            </w:r>
          </w:p>
          <w:p w14:paraId="7EA2BBB3" w14:textId="77777777" w:rsidR="00126F49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5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super(CCPE,self)._init_()</w:t>
            </w:r>
          </w:p>
          <w:p w14:paraId="4407AB74" w14:textId="77777777" w:rsidR="00126F49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6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 xml:space="preserve">self.proj = nn.Conv2d(dim, dim, 1, 1, 1//2, groups=dim) </w:t>
            </w:r>
          </w:p>
          <w:p w14:paraId="75494A7E" w14:textId="77777777" w:rsidR="00126F49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7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self.proj1 = nn.Conv2d(dim, dim, 5, 1, 5//2, groups=dim)</w:t>
            </w:r>
          </w:p>
          <w:p w14:paraId="17BBBD4F" w14:textId="77777777" w:rsidR="00126F49" w:rsidRPr="00997F11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8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self.proj2 = nn.Conv2d(dim, dim, 3, 1, 3//2, groups=dim)</w:t>
            </w:r>
          </w:p>
        </w:tc>
      </w:tr>
      <w:tr w:rsidR="00126F49" w:rsidRPr="00997F11" w14:paraId="0BB72B09" w14:textId="77777777" w:rsidTr="00F967BB">
        <w:tc>
          <w:tcPr>
            <w:tcW w:w="8296" w:type="dxa"/>
          </w:tcPr>
          <w:p w14:paraId="5B01EDA2" w14:textId="77777777" w:rsidR="00126F49" w:rsidRDefault="00126F49" w:rsidP="00F967BB">
            <w:pPr>
              <w:spacing w:line="480" w:lineRule="auto"/>
              <w:rPr>
                <w:sz w:val="21"/>
                <w:szCs w:val="21"/>
              </w:rPr>
              <w:pPrChange w:id="9" w:author="hpc" w:date="2023-01-10T00:40:00Z">
                <w:pPr>
                  <w:spacing w:line="240" w:lineRule="exact"/>
                </w:pPr>
              </w:pPrChange>
            </w:pPr>
            <w:r w:rsidRPr="00997F11">
              <w:rPr>
                <w:sz w:val="21"/>
                <w:szCs w:val="21"/>
              </w:rPr>
              <w:t xml:space="preserve">   def forward(self, x, H, W):</w:t>
            </w:r>
          </w:p>
          <w:p w14:paraId="74065137" w14:textId="77777777" w:rsidR="00126F49" w:rsidRPr="00997F11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0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B, _, C = x.shape</w:t>
            </w:r>
          </w:p>
          <w:p w14:paraId="3166A45E" w14:textId="77777777" w:rsidR="00126F49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1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 xml:space="preserve">cls_token, feat_token = x[:, 0], x[:, 1:]  </w:t>
            </w:r>
          </w:p>
          <w:p w14:paraId="49BC6784" w14:textId="77777777" w:rsidR="00126F49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2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cnn_feat = feat_token.transpose(1, 2).view(B, C, H, W)</w:t>
            </w:r>
          </w:p>
          <w:p w14:paraId="5BDC03B9" w14:textId="77777777" w:rsidR="00126F49" w:rsidRPr="00997F11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3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x = self.proj(cnn_feat)+cnn_feat+self.proj1(cnn_feat)+self.proj2(cnn_feat)</w:t>
            </w:r>
          </w:p>
          <w:p w14:paraId="2287C912" w14:textId="77777777" w:rsidR="00126F49" w:rsidRPr="00997F11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4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x = x.flatten(2).transpose(1, 2)</w:t>
            </w:r>
          </w:p>
          <w:p w14:paraId="4E396A7D" w14:textId="77777777" w:rsidR="00126F49" w:rsidRPr="00997F11" w:rsidRDefault="00126F49" w:rsidP="00F967BB">
            <w:pPr>
              <w:spacing w:line="480" w:lineRule="auto"/>
              <w:ind w:firstLineChars="200" w:firstLine="420"/>
              <w:rPr>
                <w:sz w:val="21"/>
                <w:szCs w:val="21"/>
              </w:rPr>
              <w:pPrChange w:id="15" w:author="hpc" w:date="2023-01-10T00:40:00Z">
                <w:pPr>
                  <w:spacing w:line="240" w:lineRule="exact"/>
                  <w:ind w:firstLineChars="200" w:firstLine="420"/>
                </w:pPr>
              </w:pPrChange>
            </w:pPr>
            <w:r w:rsidRPr="00997F11">
              <w:rPr>
                <w:sz w:val="21"/>
                <w:szCs w:val="21"/>
              </w:rPr>
              <w:t>x = torch.cat((cls_token.unsqueeze(1), x), dim=1)</w:t>
            </w:r>
          </w:p>
        </w:tc>
      </w:tr>
      <w:tr w:rsidR="00126F49" w:rsidRPr="00997F11" w14:paraId="061D4143" w14:textId="77777777" w:rsidTr="00F967BB">
        <w:trPr>
          <w:trHeight w:val="55"/>
        </w:trPr>
        <w:tc>
          <w:tcPr>
            <w:tcW w:w="8296" w:type="dxa"/>
          </w:tcPr>
          <w:p w14:paraId="0CFAA1C9" w14:textId="77777777" w:rsidR="00126F49" w:rsidRPr="00997F11" w:rsidRDefault="00126F49" w:rsidP="00F967BB">
            <w:pPr>
              <w:spacing w:line="480" w:lineRule="auto"/>
              <w:rPr>
                <w:sz w:val="21"/>
                <w:szCs w:val="21"/>
              </w:rPr>
              <w:pPrChange w:id="16" w:author="hpc" w:date="2023-01-10T00:40:00Z">
                <w:pPr>
                  <w:spacing w:line="240" w:lineRule="exact"/>
                </w:pPr>
              </w:pPrChange>
            </w:pPr>
            <w:r w:rsidRPr="00997F11">
              <w:rPr>
                <w:sz w:val="21"/>
                <w:szCs w:val="21"/>
              </w:rPr>
              <w:t>Output: a bag of instances of vector representation after extracting position-encoding information</w:t>
            </w:r>
            <w:r w:rsidRPr="00997F11">
              <w:rPr>
                <w:rFonts w:asciiTheme="minorHAnsi" w:eastAsiaTheme="minorEastAsia" w:hAnsiTheme="minorHAnsi" w:cstheme="minorBidi"/>
                <w:kern w:val="2"/>
                <w:position w:val="-6"/>
                <w:sz w:val="21"/>
                <w:szCs w:val="21"/>
              </w:rPr>
              <w:object w:dxaOrig="980" w:dyaOrig="279" w14:anchorId="00C748C9">
                <v:shape id="_x0000_i1026" type="#_x0000_t75" style="width:49.35pt;height:14pt" o:ole="">
                  <v:imagedata r:id="rId8" o:title=""/>
                </v:shape>
                <o:OLEObject Type="Embed" ProgID="Equation.DSMT4" ShapeID="_x0000_i1026" DrawAspect="Content" ObjectID="_1734883423" r:id="rId9"/>
              </w:object>
            </w:r>
            <w:r w:rsidRPr="00997F11">
              <w:rPr>
                <w:sz w:val="21"/>
                <w:szCs w:val="21"/>
              </w:rPr>
              <w:t xml:space="preserve"> </w:t>
            </w:r>
          </w:p>
        </w:tc>
      </w:tr>
    </w:tbl>
    <w:p w14:paraId="5805A886" w14:textId="77777777" w:rsidR="00983792" w:rsidRDefault="00983792"/>
    <w:sectPr w:rsidR="009837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7B13E1" w14:textId="77777777" w:rsidR="006A2D81" w:rsidRDefault="006A2D81" w:rsidP="00126F49">
      <w:r>
        <w:separator/>
      </w:r>
    </w:p>
  </w:endnote>
  <w:endnote w:type="continuationSeparator" w:id="0">
    <w:p w14:paraId="56680C84" w14:textId="77777777" w:rsidR="006A2D81" w:rsidRDefault="006A2D81" w:rsidP="00126F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64704A" w14:textId="77777777" w:rsidR="006A2D81" w:rsidRDefault="006A2D81" w:rsidP="00126F49">
      <w:r>
        <w:separator/>
      </w:r>
    </w:p>
  </w:footnote>
  <w:footnote w:type="continuationSeparator" w:id="0">
    <w:p w14:paraId="20284FC7" w14:textId="77777777" w:rsidR="006A2D81" w:rsidRDefault="006A2D81" w:rsidP="00126F49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pc">
    <w15:presenceInfo w15:providerId="None" w15:userId="h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LcwMrK0MDQ1MDIwMjNQ0lEKTi0uzszPAykwrAUA0vnK6ywAAAA="/>
  </w:docVars>
  <w:rsids>
    <w:rsidRoot w:val="001E7BA6"/>
    <w:rsid w:val="00126F49"/>
    <w:rsid w:val="001E7BA6"/>
    <w:rsid w:val="001F65B9"/>
    <w:rsid w:val="00363886"/>
    <w:rsid w:val="003702BA"/>
    <w:rsid w:val="003E7FDB"/>
    <w:rsid w:val="005B7836"/>
    <w:rsid w:val="006A2D81"/>
    <w:rsid w:val="007F460D"/>
    <w:rsid w:val="00983792"/>
    <w:rsid w:val="00CC508D"/>
    <w:rsid w:val="00E25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DF17931-6858-4AC8-B04C-323B87AA3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26F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26F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26F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26F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26F49"/>
    <w:rPr>
      <w:sz w:val="18"/>
      <w:szCs w:val="18"/>
    </w:rPr>
  </w:style>
  <w:style w:type="table" w:styleId="a7">
    <w:name w:val="Table Grid"/>
    <w:basedOn w:val="a1"/>
    <w:uiPriority w:val="39"/>
    <w:qFormat/>
    <w:rsid w:val="00126F49"/>
    <w:rPr>
      <w:rFonts w:ascii="Times New Roman" w:eastAsia="宋体" w:hAnsi="Times New Roman" w:cs="Times New Roman"/>
      <w:kern w:val="0"/>
      <w:sz w:val="24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126F4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26F4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microsoft.com/office/2011/relationships/people" Target="people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821</Characters>
  <Application>Microsoft Office Word</Application>
  <DocSecurity>0</DocSecurity>
  <Lines>6</Lines>
  <Paragraphs>1</Paragraphs>
  <ScaleCrop>false</ScaleCrop>
  <Company/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c</dc:creator>
  <cp:keywords/>
  <dc:description/>
  <cp:lastModifiedBy>hpc</cp:lastModifiedBy>
  <cp:revision>2</cp:revision>
  <dcterms:created xsi:type="dcterms:W3CDTF">2023-01-10T11:16:00Z</dcterms:created>
  <dcterms:modified xsi:type="dcterms:W3CDTF">2023-01-10T11:16:00Z</dcterms:modified>
</cp:coreProperties>
</file>